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"/>
  </p:notes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>
        <p:scale>
          <a:sx n="100" d="100"/>
          <a:sy n="100" d="100"/>
        </p:scale>
        <p:origin x="174" y="-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6C41BB-DDFC-4602-87C4-9D8FCF8D71DE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A55449-8AFB-4BA6-9932-D698338C2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09315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5374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6552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546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368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236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163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217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515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5707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7774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9786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843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9.png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1.png"/><Relationship Id="rId10" Type="http://schemas.openxmlformats.org/officeDocument/2006/relationships/image" Target="../media/image6.png"/><Relationship Id="rId4" Type="http://schemas.openxmlformats.org/officeDocument/2006/relationships/image" Target="../media/image4.png"/><Relationship Id="rId9" Type="http://schemas.openxmlformats.org/officeDocument/2006/relationships/image" Target="../media/image5.png"/><Relationship Id="rId1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14.wmf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5" Type="http://schemas.openxmlformats.org/officeDocument/2006/relationships/image" Target="../media/image15.wmf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Relationship Id="rId1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组合 84"/>
          <p:cNvGrpSpPr/>
          <p:nvPr/>
        </p:nvGrpSpPr>
        <p:grpSpPr>
          <a:xfrm>
            <a:off x="3585185" y="2420443"/>
            <a:ext cx="3794785" cy="2233473"/>
            <a:chOff x="2422632" y="2052559"/>
            <a:chExt cx="3977142" cy="2232105"/>
          </a:xfrm>
        </p:grpSpPr>
        <p:sp>
          <p:nvSpPr>
            <p:cNvPr id="4" name="平行四边形 3"/>
            <p:cNvSpPr/>
            <p:nvPr/>
          </p:nvSpPr>
          <p:spPr>
            <a:xfrm rot="5400000">
              <a:off x="2567151" y="2714295"/>
              <a:ext cx="1366344" cy="1655381"/>
            </a:xfrm>
            <a:prstGeom prst="parallelogram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平行四边形 6"/>
            <p:cNvSpPr/>
            <p:nvPr/>
          </p:nvSpPr>
          <p:spPr>
            <a:xfrm rot="15927846" flipH="1">
              <a:off x="4810435" y="2570531"/>
              <a:ext cx="1469392" cy="1709287"/>
            </a:xfrm>
            <a:prstGeom prst="parallelogram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平行四边形 8"/>
            <p:cNvSpPr/>
            <p:nvPr/>
          </p:nvSpPr>
          <p:spPr>
            <a:xfrm rot="5400000">
              <a:off x="3040773" y="3450575"/>
              <a:ext cx="152400" cy="152400"/>
            </a:xfrm>
            <a:prstGeom prst="parallelogram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3816350" y="2556714"/>
              <a:ext cx="45830" cy="4888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>
              <a:stCxn id="11" idx="3"/>
            </p:cNvCxnSpPr>
            <p:nvPr/>
          </p:nvCxnSpPr>
          <p:spPr>
            <a:xfrm flipH="1">
              <a:off x="3111021" y="2598442"/>
              <a:ext cx="712041" cy="92992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文本框 21"/>
            <p:cNvSpPr txBox="1"/>
            <p:nvPr/>
          </p:nvSpPr>
          <p:spPr>
            <a:xfrm>
              <a:off x="2507907" y="2654481"/>
              <a:ext cx="504856" cy="158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st frame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271738" y="2469985"/>
              <a:ext cx="1063797" cy="2768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urrent</a:t>
              </a:r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rame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矩形 1"/>
                <p:cNvSpPr/>
                <p:nvPr/>
              </p:nvSpPr>
              <p:spPr>
                <a:xfrm>
                  <a:off x="2445402" y="2929417"/>
                  <a:ext cx="462898" cy="27682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CN" altLang="en-US" sz="1000" dirty="0"/>
                </a:p>
              </p:txBody>
            </p:sp>
          </mc:Choice>
          <mc:Fallback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5402" y="2929417"/>
                  <a:ext cx="462898" cy="27682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矩形 2"/>
                <p:cNvSpPr/>
                <p:nvPr/>
              </p:nvSpPr>
              <p:spPr>
                <a:xfrm>
                  <a:off x="4729611" y="3126750"/>
                  <a:ext cx="368935" cy="2768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sz="1000" dirty="0"/>
                </a:p>
              </p:txBody>
            </p:sp>
          </mc:Choice>
          <mc:Fallback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29611" y="3126750"/>
                  <a:ext cx="368935" cy="27682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平行四边形 9"/>
            <p:cNvSpPr/>
            <p:nvPr/>
          </p:nvSpPr>
          <p:spPr>
            <a:xfrm rot="15927846" flipH="1">
              <a:off x="5415743" y="3302263"/>
              <a:ext cx="144473" cy="141417"/>
            </a:xfrm>
            <a:prstGeom prst="parallelogram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下弧形箭头 16"/>
            <p:cNvSpPr/>
            <p:nvPr/>
          </p:nvSpPr>
          <p:spPr>
            <a:xfrm>
              <a:off x="3605537" y="3811649"/>
              <a:ext cx="1551417" cy="266700"/>
            </a:xfrm>
            <a:prstGeom prst="curvedUp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5" name="对象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39161570"/>
                    </p:ext>
                  </p:extLst>
                </p:nvPr>
              </p:nvGraphicFramePr>
              <p:xfrm>
                <a:off x="4244174" y="3810312"/>
                <a:ext cx="283375" cy="22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8" name="Equation" r:id="rId5" imgW="253800" imgH="203040" progId="Equation.DSMT4">
                        <p:embed/>
                      </p:oleObj>
                    </mc:Choice>
                    <mc:Fallback>
                      <p:oleObj name="Equation" r:id="rId5" imgW="2538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44174" y="3810312"/>
                              <a:ext cx="283375" cy="22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5" name="对象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39161570"/>
                    </p:ext>
                  </p:extLst>
                </p:nvPr>
              </p:nvGraphicFramePr>
              <p:xfrm>
                <a:off x="4244174" y="3810312"/>
                <a:ext cx="283375" cy="22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8" name="Equation" r:id="rId5" imgW="253800" imgH="203040" progId="Equation.DSMT4">
                        <p:embed/>
                      </p:oleObj>
                    </mc:Choice>
                    <mc:Fallback>
                      <p:oleObj name="Equation" r:id="rId5" imgW="2538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44174" y="3810312"/>
                              <a:ext cx="283375" cy="22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7" name="对象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40027195"/>
                    </p:ext>
                  </p:extLst>
                </p:nvPr>
              </p:nvGraphicFramePr>
              <p:xfrm>
                <a:off x="4148956" y="4062696"/>
                <a:ext cx="505594" cy="22196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9" name="Equation" r:id="rId7" imgW="520560" imgH="228600" progId="Equation.DSMT4">
                        <p:embed/>
                      </p:oleObj>
                    </mc:Choice>
                    <mc:Fallback>
                      <p:oleObj name="Equation" r:id="rId7" imgW="52056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48956" y="4062696"/>
                              <a:ext cx="505594" cy="22196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7" name="对象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40027195"/>
                    </p:ext>
                  </p:extLst>
                </p:nvPr>
              </p:nvGraphicFramePr>
              <p:xfrm>
                <a:off x="4148956" y="4062696"/>
                <a:ext cx="505594" cy="22196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9" name="Equation" r:id="rId7" imgW="520560" imgH="228600" progId="Equation.DSMT4">
                        <p:embed/>
                      </p:oleObj>
                    </mc:Choice>
                    <mc:Fallback>
                      <p:oleObj name="Equation" r:id="rId7" imgW="52056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48956" y="4062696"/>
                              <a:ext cx="505594" cy="22196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14" name="组合 13"/>
            <p:cNvGrpSpPr/>
            <p:nvPr/>
          </p:nvGrpSpPr>
          <p:grpSpPr>
            <a:xfrm>
              <a:off x="2959022" y="2052559"/>
              <a:ext cx="711573" cy="572632"/>
              <a:chOff x="3140408" y="1817141"/>
              <a:chExt cx="711573" cy="572632"/>
            </a:xfrm>
          </p:grpSpPr>
          <p:grpSp>
            <p:nvGrpSpPr>
              <p:cNvPr id="33" name="组合 32"/>
              <p:cNvGrpSpPr/>
              <p:nvPr/>
            </p:nvGrpSpPr>
            <p:grpSpPr>
              <a:xfrm>
                <a:off x="3451930" y="1817141"/>
                <a:ext cx="400051" cy="412750"/>
                <a:chOff x="8191499" y="4165600"/>
                <a:chExt cx="400051" cy="412750"/>
              </a:xfrm>
            </p:grpSpPr>
            <p:cxnSp>
              <p:nvCxnSpPr>
                <p:cNvPr id="24" name="直接箭头连接符 23"/>
                <p:cNvCxnSpPr/>
                <p:nvPr/>
              </p:nvCxnSpPr>
              <p:spPr>
                <a:xfrm flipV="1">
                  <a:off x="8191500" y="4165600"/>
                  <a:ext cx="0" cy="36830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箭头连接符 24"/>
                <p:cNvCxnSpPr/>
                <p:nvPr/>
              </p:nvCxnSpPr>
              <p:spPr>
                <a:xfrm flipV="1">
                  <a:off x="8191500" y="4286250"/>
                  <a:ext cx="269876" cy="24765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箭头连接符 28"/>
                <p:cNvCxnSpPr/>
                <p:nvPr/>
              </p:nvCxnSpPr>
              <p:spPr>
                <a:xfrm>
                  <a:off x="8191499" y="4533900"/>
                  <a:ext cx="400051" cy="4445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" name="矩形 4"/>
                  <p:cNvSpPr/>
                  <p:nvPr/>
                </p:nvSpPr>
                <p:spPr>
                  <a:xfrm>
                    <a:off x="3140408" y="2081996"/>
                    <a:ext cx="411266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𝑊</m:t>
                          </m:r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>
              <p:sp>
                <p:nvSpPr>
                  <p:cNvPr id="5" name="矩形 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40408" y="2081996"/>
                    <a:ext cx="411266" cy="30777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矩形 5"/>
                <p:cNvSpPr/>
                <p:nvPr/>
              </p:nvSpPr>
              <p:spPr>
                <a:xfrm>
                  <a:off x="5188575" y="3383799"/>
                  <a:ext cx="373372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sz="120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8575" y="3383799"/>
                  <a:ext cx="373372" cy="2769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矩形 7"/>
                <p:cNvSpPr/>
                <p:nvPr/>
              </p:nvSpPr>
              <p:spPr>
                <a:xfrm>
                  <a:off x="2770733" y="3424988"/>
                  <a:ext cx="376578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0733" y="3424988"/>
                  <a:ext cx="376578" cy="276999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平行四边形 25"/>
            <p:cNvSpPr/>
            <p:nvPr/>
          </p:nvSpPr>
          <p:spPr>
            <a:xfrm rot="15927846" flipH="1">
              <a:off x="5641287" y="3059421"/>
              <a:ext cx="144473" cy="141417"/>
            </a:xfrm>
            <a:prstGeom prst="parallelogram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平行四边形 26"/>
            <p:cNvSpPr/>
            <p:nvPr/>
          </p:nvSpPr>
          <p:spPr>
            <a:xfrm rot="15927846" flipH="1">
              <a:off x="5844871" y="3350875"/>
              <a:ext cx="144473" cy="141417"/>
            </a:xfrm>
            <a:prstGeom prst="parallelogram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平行四边形 27"/>
            <p:cNvSpPr/>
            <p:nvPr/>
          </p:nvSpPr>
          <p:spPr>
            <a:xfrm rot="5400000">
              <a:off x="3325350" y="3310303"/>
              <a:ext cx="152400" cy="152400"/>
            </a:xfrm>
            <a:prstGeom prst="parallelogram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平行四边形 29"/>
            <p:cNvSpPr/>
            <p:nvPr/>
          </p:nvSpPr>
          <p:spPr>
            <a:xfrm rot="5400000">
              <a:off x="3491086" y="3607958"/>
              <a:ext cx="152400" cy="152400"/>
            </a:xfrm>
            <a:prstGeom prst="parallelogram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6" name="直接连接符 35"/>
            <p:cNvCxnSpPr>
              <a:stCxn id="43" idx="3"/>
            </p:cNvCxnSpPr>
            <p:nvPr/>
          </p:nvCxnSpPr>
          <p:spPr>
            <a:xfrm flipH="1">
              <a:off x="3400929" y="2290339"/>
              <a:ext cx="755014" cy="10934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椭圆 42"/>
            <p:cNvSpPr/>
            <p:nvPr/>
          </p:nvSpPr>
          <p:spPr>
            <a:xfrm>
              <a:off x="4148956" y="2251315"/>
              <a:ext cx="47707" cy="4571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5" name="直接箭头连接符 44"/>
            <p:cNvCxnSpPr>
              <a:stCxn id="43" idx="5"/>
            </p:cNvCxnSpPr>
            <p:nvPr/>
          </p:nvCxnSpPr>
          <p:spPr>
            <a:xfrm>
              <a:off x="4189676" y="2290339"/>
              <a:ext cx="1522985" cy="857650"/>
            </a:xfrm>
            <a:prstGeom prst="straightConnector1">
              <a:avLst/>
            </a:pr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stCxn id="63" idx="3"/>
            </p:cNvCxnSpPr>
            <p:nvPr/>
          </p:nvCxnSpPr>
          <p:spPr>
            <a:xfrm flipH="1">
              <a:off x="3572300" y="2550020"/>
              <a:ext cx="860040" cy="115196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3" name="椭圆 62"/>
            <p:cNvSpPr/>
            <p:nvPr/>
          </p:nvSpPr>
          <p:spPr>
            <a:xfrm>
              <a:off x="4425353" y="2510996"/>
              <a:ext cx="47707" cy="4571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5" name="直接箭头连接符 64"/>
            <p:cNvCxnSpPr>
              <a:stCxn id="63" idx="5"/>
            </p:cNvCxnSpPr>
            <p:nvPr/>
          </p:nvCxnSpPr>
          <p:spPr>
            <a:xfrm>
              <a:off x="4466073" y="2550020"/>
              <a:ext cx="1454487" cy="874968"/>
            </a:xfrm>
            <a:prstGeom prst="straightConnector1">
              <a:avLst/>
            </a:pr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>
              <a:stCxn id="11" idx="5"/>
            </p:cNvCxnSpPr>
            <p:nvPr/>
          </p:nvCxnSpPr>
          <p:spPr>
            <a:xfrm>
              <a:off x="3855468" y="2598442"/>
              <a:ext cx="1654472" cy="792051"/>
            </a:xfrm>
            <a:prstGeom prst="straightConnector1">
              <a:avLst/>
            </a:pr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0" name="矩形 79"/>
                <p:cNvSpPr/>
                <p:nvPr/>
              </p:nvSpPr>
              <p:spPr>
                <a:xfrm>
                  <a:off x="3394062" y="3166814"/>
                  <a:ext cx="376963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0" name="矩形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4062" y="3166814"/>
                  <a:ext cx="376963" cy="276999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1" name="矩形 80"/>
                <p:cNvSpPr/>
                <p:nvPr/>
              </p:nvSpPr>
              <p:spPr>
                <a:xfrm>
                  <a:off x="5712576" y="2882350"/>
                  <a:ext cx="376963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sz="120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1" name="矩形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2576" y="2882350"/>
                  <a:ext cx="376963" cy="276999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" name="矩形 81"/>
                <p:cNvSpPr/>
                <p:nvPr/>
              </p:nvSpPr>
              <p:spPr>
                <a:xfrm>
                  <a:off x="3597281" y="3514319"/>
                  <a:ext cx="376963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2" name="矩形 8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7281" y="3514319"/>
                  <a:ext cx="376963" cy="276999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矩形 83"/>
                <p:cNvSpPr/>
                <p:nvPr/>
              </p:nvSpPr>
              <p:spPr>
                <a:xfrm>
                  <a:off x="5934799" y="3276755"/>
                  <a:ext cx="376963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sz="120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4" name="矩形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4799" y="3276755"/>
                  <a:ext cx="376963" cy="276999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6" name="矩形 85"/>
              <p:cNvSpPr/>
              <p:nvPr/>
            </p:nvSpPr>
            <p:spPr>
              <a:xfrm>
                <a:off x="4780456" y="2687691"/>
                <a:ext cx="37132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2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6" name="矩形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0456" y="2687691"/>
                <a:ext cx="371320" cy="27699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矩形 86"/>
              <p:cNvSpPr/>
              <p:nvPr/>
            </p:nvSpPr>
            <p:spPr>
              <a:xfrm>
                <a:off x="4952324" y="2407343"/>
                <a:ext cx="378116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2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7" name="矩形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324" y="2407343"/>
                <a:ext cx="378116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3888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组合 105"/>
          <p:cNvGrpSpPr/>
          <p:nvPr/>
        </p:nvGrpSpPr>
        <p:grpSpPr>
          <a:xfrm>
            <a:off x="1789808" y="1597210"/>
            <a:ext cx="3330163" cy="3359256"/>
            <a:chOff x="1789808" y="1597210"/>
            <a:chExt cx="3330163" cy="3359256"/>
          </a:xfrm>
        </p:grpSpPr>
        <p:sp>
          <p:nvSpPr>
            <p:cNvPr id="4" name="椭圆 3"/>
            <p:cNvSpPr/>
            <p:nvPr/>
          </p:nvSpPr>
          <p:spPr>
            <a:xfrm>
              <a:off x="2397124" y="4562475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4492624" y="4559617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935480" y="4267386"/>
              <a:ext cx="2996565" cy="7434"/>
            </a:xfrm>
            <a:prstGeom prst="line">
              <a:avLst/>
            </a:prstGeom>
            <a:ln w="19050">
              <a:solidFill>
                <a:srgbClr val="0070C0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2397124" y="1857375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/>
            <p:cNvCxnSpPr>
              <a:stCxn id="9" idx="4"/>
              <a:endCxn id="4" idx="0"/>
            </p:cNvCxnSpPr>
            <p:nvPr/>
          </p:nvCxnSpPr>
          <p:spPr>
            <a:xfrm>
              <a:off x="2451100" y="1965960"/>
              <a:ext cx="0" cy="25965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>
              <a:stCxn id="9" idx="5"/>
              <a:endCxn id="5" idx="1"/>
            </p:cNvCxnSpPr>
            <p:nvPr/>
          </p:nvCxnSpPr>
          <p:spPr>
            <a:xfrm>
              <a:off x="2489266" y="1950058"/>
              <a:ext cx="2019167" cy="262546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stCxn id="19" idx="5"/>
              <a:endCxn id="5" idx="1"/>
            </p:cNvCxnSpPr>
            <p:nvPr/>
          </p:nvCxnSpPr>
          <p:spPr>
            <a:xfrm>
              <a:off x="2489266" y="2790834"/>
              <a:ext cx="2019167" cy="178468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椭圆 18"/>
            <p:cNvSpPr/>
            <p:nvPr/>
          </p:nvSpPr>
          <p:spPr>
            <a:xfrm>
              <a:off x="2397124" y="2698151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4164806" y="4274344"/>
              <a:ext cx="116681" cy="47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椭圆 32"/>
            <p:cNvSpPr/>
            <p:nvPr/>
          </p:nvSpPr>
          <p:spPr>
            <a:xfrm>
              <a:off x="4152172" y="4254659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4258979" y="425148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连接符 43"/>
            <p:cNvCxnSpPr>
              <a:stCxn id="19" idx="2"/>
            </p:cNvCxnSpPr>
            <p:nvPr/>
          </p:nvCxnSpPr>
          <p:spPr>
            <a:xfrm flipH="1" flipV="1">
              <a:off x="2288222" y="2752443"/>
              <a:ext cx="108902" cy="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>
              <a:stCxn id="9" idx="2"/>
            </p:cNvCxnSpPr>
            <p:nvPr/>
          </p:nvCxnSpPr>
          <p:spPr>
            <a:xfrm flipH="1" flipV="1">
              <a:off x="2021525" y="1908808"/>
              <a:ext cx="375599" cy="28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" idx="2"/>
            </p:cNvCxnSpPr>
            <p:nvPr/>
          </p:nvCxnSpPr>
          <p:spPr>
            <a:xfrm flipH="1" flipV="1">
              <a:off x="2021525" y="4612480"/>
              <a:ext cx="375599" cy="428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>
              <a:stCxn id="4" idx="6"/>
              <a:endCxn id="5" idx="2"/>
            </p:cNvCxnSpPr>
            <p:nvPr/>
          </p:nvCxnSpPr>
          <p:spPr>
            <a:xfrm flipV="1">
              <a:off x="2505075" y="4613910"/>
              <a:ext cx="1987549" cy="2858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>
              <a:off x="2288222" y="2752443"/>
              <a:ext cx="0" cy="1874510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直接箭头连接符 60"/>
            <p:cNvCxnSpPr/>
            <p:nvPr/>
          </p:nvCxnSpPr>
          <p:spPr>
            <a:xfrm>
              <a:off x="2110740" y="1911667"/>
              <a:ext cx="0" cy="2702242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>
              <a:stCxn id="19" idx="6"/>
            </p:cNvCxnSpPr>
            <p:nvPr/>
          </p:nvCxnSpPr>
          <p:spPr>
            <a:xfrm flipV="1">
              <a:off x="2505075" y="2752443"/>
              <a:ext cx="602264" cy="1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4766310" y="4277518"/>
              <a:ext cx="10478" cy="343350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>
              <a:off x="4600576" y="4620868"/>
              <a:ext cx="331469" cy="137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" name="矩形 81"/>
                <p:cNvSpPr/>
                <p:nvPr/>
              </p:nvSpPr>
              <p:spPr>
                <a:xfrm>
                  <a:off x="2190549" y="4587134"/>
                  <a:ext cx="38183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82" name="矩形 8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0549" y="4587134"/>
                  <a:ext cx="381835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矩形 83"/>
                <p:cNvSpPr/>
                <p:nvPr/>
              </p:nvSpPr>
              <p:spPr>
                <a:xfrm>
                  <a:off x="4304698" y="4575519"/>
                  <a:ext cx="44678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b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e>
                          <m:sup>
                            <m:r>
                              <a:rPr lang="zh-CN" altLang="en-US" b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84" name="矩形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4698" y="4575519"/>
                  <a:ext cx="446789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5" name="矩形 84"/>
                <p:cNvSpPr/>
                <p:nvPr/>
              </p:nvSpPr>
              <p:spPr>
                <a:xfrm>
                  <a:off x="2151219" y="1597210"/>
                  <a:ext cx="40588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𝑷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85" name="矩形 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1219" y="1597210"/>
                  <a:ext cx="405880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7" name="矩形 86"/>
                <p:cNvSpPr/>
                <p:nvPr/>
              </p:nvSpPr>
              <p:spPr>
                <a:xfrm>
                  <a:off x="2111920" y="2418288"/>
                  <a:ext cx="47634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b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lang="zh-CN" altLang="en-US" b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87" name="矩形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1920" y="2418288"/>
                  <a:ext cx="476349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8" name="矩形 87"/>
                <p:cNvSpPr/>
                <p:nvPr/>
              </p:nvSpPr>
              <p:spPr>
                <a:xfrm>
                  <a:off x="1789808" y="2806670"/>
                  <a:ext cx="36740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88" name="矩形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89808" y="2806670"/>
                  <a:ext cx="36740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9" name="矩形 88"/>
                <p:cNvSpPr/>
                <p:nvPr/>
              </p:nvSpPr>
              <p:spPr>
                <a:xfrm>
                  <a:off x="2049722" y="3388220"/>
                  <a:ext cx="43954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89" name="矩形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9722" y="3388220"/>
                  <a:ext cx="439544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0" name="椭圆 89"/>
            <p:cNvSpPr/>
            <p:nvPr/>
          </p:nvSpPr>
          <p:spPr>
            <a:xfrm>
              <a:off x="3065742" y="2698151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7" name="组合 96"/>
            <p:cNvGrpSpPr/>
            <p:nvPr/>
          </p:nvGrpSpPr>
          <p:grpSpPr>
            <a:xfrm>
              <a:off x="4057384" y="3341451"/>
              <a:ext cx="694103" cy="707363"/>
              <a:chOff x="5044709" y="3147182"/>
              <a:chExt cx="694103" cy="707363"/>
            </a:xfrm>
          </p:grpSpPr>
          <p:pic>
            <p:nvPicPr>
              <p:cNvPr id="92" name="图片 91"/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522" r="6522"/>
              <a:stretch/>
            </p:blipFill>
            <p:spPr>
              <a:xfrm>
                <a:off x="5044709" y="3160442"/>
                <a:ext cx="694103" cy="694103"/>
              </a:xfrm>
              <a:prstGeom prst="ellipse">
                <a:avLst/>
              </a:prstGeom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4" name="矩形 93"/>
                  <p:cNvSpPr/>
                  <p:nvPr/>
                </p:nvSpPr>
                <p:spPr>
                  <a:xfrm>
                    <a:off x="5144588" y="3433431"/>
                    <a:ext cx="366061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94" name="矩形 9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44588" y="3433431"/>
                    <a:ext cx="366061" cy="369332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6" name="椭圆形标注 95"/>
              <p:cNvSpPr/>
              <p:nvPr/>
            </p:nvSpPr>
            <p:spPr>
              <a:xfrm>
                <a:off x="5044709" y="3147182"/>
                <a:ext cx="694103" cy="703009"/>
              </a:xfrm>
              <a:prstGeom prst="wedgeEllipseCallou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8" name="矩形 97"/>
                <p:cNvSpPr/>
                <p:nvPr/>
              </p:nvSpPr>
              <p:spPr>
                <a:xfrm>
                  <a:off x="4739418" y="4254795"/>
                  <a:ext cx="38055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98" name="矩形 9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9418" y="4254795"/>
                  <a:ext cx="380553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02" name="对象 10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80178607"/>
                    </p:ext>
                  </p:extLst>
                </p:nvPr>
              </p:nvGraphicFramePr>
              <p:xfrm>
                <a:off x="2651864" y="2505074"/>
                <a:ext cx="215160" cy="2482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5" name="Equation" r:id="rId12" imgW="164880" imgH="190440" progId="Equation.DSMT4">
                        <p:embed/>
                      </p:oleObj>
                    </mc:Choice>
                    <mc:Fallback>
                      <p:oleObj name="Equation" r:id="rId12" imgW="16488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51864" y="2505074"/>
                              <a:ext cx="215160" cy="24826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02" name="对象 10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80178607"/>
                    </p:ext>
                  </p:extLst>
                </p:nvPr>
              </p:nvGraphicFramePr>
              <p:xfrm>
                <a:off x="2651864" y="2505074"/>
                <a:ext cx="215160" cy="2482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5" name="Equation" r:id="rId12" imgW="164880" imgH="190440" progId="Equation.DSMT4">
                        <p:embed/>
                      </p:oleObj>
                    </mc:Choice>
                    <mc:Fallback>
                      <p:oleObj name="Equation" r:id="rId12" imgW="16488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51864" y="2505074"/>
                              <a:ext cx="215160" cy="24826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05" name="对象 10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5046868"/>
                    </p:ext>
                  </p:extLst>
                </p:nvPr>
              </p:nvGraphicFramePr>
              <p:xfrm>
                <a:off x="3381375" y="4645026"/>
                <a:ext cx="152400" cy="165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6" name="Equation" r:id="rId14" imgW="152280" imgH="164880" progId="Equation.DSMT4">
                        <p:embed/>
                      </p:oleObj>
                    </mc:Choice>
                    <mc:Fallback>
                      <p:oleObj name="Equation" r:id="rId14" imgW="1522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81375" y="4645026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05" name="对象 10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5046868"/>
                    </p:ext>
                  </p:extLst>
                </p:nvPr>
              </p:nvGraphicFramePr>
              <p:xfrm>
                <a:off x="3381375" y="4645026"/>
                <a:ext cx="152400" cy="165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6" name="Equation" r:id="rId14" imgW="152280" imgH="164880" progId="Equation.DSMT4">
                        <p:embed/>
                      </p:oleObj>
                    </mc:Choice>
                    <mc:Fallback>
                      <p:oleObj name="Equation" r:id="rId14" imgW="1522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81375" y="4645026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896826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24155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5</TotalTime>
  <Words>71</Words>
  <Application>Microsoft Office PowerPoint</Application>
  <PresentationFormat>宽屏</PresentationFormat>
  <Paragraphs>21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11" baseType="lpstr">
      <vt:lpstr>等线</vt:lpstr>
      <vt:lpstr>等线 Light</vt:lpstr>
      <vt:lpstr>Arial</vt:lpstr>
      <vt:lpstr>Cambria Math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在路上</dc:creator>
  <cp:lastModifiedBy>在路上</cp:lastModifiedBy>
  <cp:revision>28</cp:revision>
  <dcterms:created xsi:type="dcterms:W3CDTF">2017-04-17T08:17:05Z</dcterms:created>
  <dcterms:modified xsi:type="dcterms:W3CDTF">2017-04-18T07:25:37Z</dcterms:modified>
</cp:coreProperties>
</file>